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56000" w:rsidRDefault="005B6DC9" w:rsidP="004C2283">
      <w:pPr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t>由于编辑在工作中的不严谨，导致</w:t>
      </w:r>
      <w:r>
        <w:rPr>
          <w:rFonts w:hint="eastAsia"/>
          <w:sz w:val="24"/>
        </w:rPr>
        <w:t>2020</w:t>
      </w:r>
      <w:proofErr w:type="gramStart"/>
      <w:r w:rsidR="003C14AE">
        <w:rPr>
          <w:rFonts w:hint="eastAsia"/>
          <w:sz w:val="24"/>
        </w:rPr>
        <w:t>版</w:t>
      </w:r>
      <w:r w:rsidR="004C2283">
        <w:rPr>
          <w:rFonts w:hint="eastAsia"/>
          <w:sz w:val="24"/>
        </w:rPr>
        <w:t>教师</w:t>
      </w:r>
      <w:proofErr w:type="gramEnd"/>
      <w:r w:rsidR="004C2283">
        <w:rPr>
          <w:rFonts w:hint="eastAsia"/>
          <w:sz w:val="24"/>
        </w:rPr>
        <w:t>招聘</w:t>
      </w:r>
      <w:proofErr w:type="gramStart"/>
      <w:r w:rsidR="003C14AE">
        <w:rPr>
          <w:rFonts w:hint="eastAsia"/>
          <w:sz w:val="24"/>
        </w:rPr>
        <w:t>特岗真题卷</w:t>
      </w:r>
      <w:r>
        <w:rPr>
          <w:rFonts w:hint="eastAsia"/>
          <w:sz w:val="24"/>
        </w:rPr>
        <w:t>出现</w:t>
      </w:r>
      <w:proofErr w:type="gramEnd"/>
      <w:r>
        <w:rPr>
          <w:rFonts w:hint="eastAsia"/>
          <w:sz w:val="24"/>
        </w:rPr>
        <w:t>一些错误。</w:t>
      </w:r>
      <w:proofErr w:type="gramStart"/>
      <w:r>
        <w:rPr>
          <w:rFonts w:hint="eastAsia"/>
          <w:sz w:val="24"/>
        </w:rPr>
        <w:t>山香教师</w:t>
      </w:r>
      <w:proofErr w:type="gramEnd"/>
      <w:r>
        <w:rPr>
          <w:rFonts w:hint="eastAsia"/>
          <w:sz w:val="24"/>
        </w:rPr>
        <w:t>招聘考试命题研究中心在此针对</w:t>
      </w:r>
      <w:r>
        <w:rPr>
          <w:sz w:val="24"/>
        </w:rPr>
        <w:t>自身的失误，郑重地向考生致以最诚挚的歉意。</w:t>
      </w:r>
      <w:r>
        <w:rPr>
          <w:rFonts w:hint="eastAsia"/>
          <w:sz w:val="24"/>
        </w:rPr>
        <w:t>同时本中心希望以后广大读者和考生朋友积极监督、批评指正，并提出宝贵意见，以促进我们教材的完善。现汇总勘误表如下：</w:t>
      </w:r>
    </w:p>
    <w:p w:rsidR="00756000" w:rsidRDefault="005B6DC9" w:rsidP="004C2283">
      <w:pPr>
        <w:adjustRightInd w:val="0"/>
        <w:snapToGrid w:val="0"/>
        <w:spacing w:line="360" w:lineRule="auto"/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2020</w:t>
      </w:r>
      <w:proofErr w:type="gramStart"/>
      <w:r>
        <w:rPr>
          <w:rFonts w:hint="eastAsia"/>
          <w:b/>
          <w:bCs/>
          <w:sz w:val="24"/>
        </w:rPr>
        <w:t>版</w:t>
      </w:r>
      <w:r w:rsidR="004C2283" w:rsidRPr="003C14AE">
        <w:rPr>
          <w:rFonts w:hint="eastAsia"/>
          <w:b/>
          <w:bCs/>
          <w:sz w:val="24"/>
        </w:rPr>
        <w:t>教师</w:t>
      </w:r>
      <w:proofErr w:type="gramEnd"/>
      <w:r w:rsidR="004C2283" w:rsidRPr="003C14AE">
        <w:rPr>
          <w:rFonts w:hint="eastAsia"/>
          <w:b/>
          <w:bCs/>
          <w:sz w:val="24"/>
        </w:rPr>
        <w:t>招聘</w:t>
      </w:r>
      <w:proofErr w:type="gramStart"/>
      <w:r w:rsidR="003C14AE" w:rsidRPr="003C14AE">
        <w:rPr>
          <w:rFonts w:hint="eastAsia"/>
          <w:b/>
          <w:bCs/>
          <w:sz w:val="24"/>
        </w:rPr>
        <w:t>特岗真题</w:t>
      </w:r>
      <w:proofErr w:type="gramEnd"/>
      <w:r w:rsidR="003C14AE" w:rsidRPr="003C14AE">
        <w:rPr>
          <w:rFonts w:hint="eastAsia"/>
          <w:b/>
          <w:bCs/>
          <w:sz w:val="24"/>
        </w:rPr>
        <w:t>卷</w:t>
      </w:r>
    </w:p>
    <w:tbl>
      <w:tblPr>
        <w:tblW w:w="94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4"/>
        <w:gridCol w:w="894"/>
        <w:gridCol w:w="3565"/>
        <w:gridCol w:w="4063"/>
      </w:tblGrid>
      <w:tr w:rsidR="00756000">
        <w:tc>
          <w:tcPr>
            <w:tcW w:w="894" w:type="dxa"/>
          </w:tcPr>
          <w:p w:rsidR="00756000" w:rsidRDefault="005B6DC9">
            <w:pPr>
              <w:adjustRightInd w:val="0"/>
              <w:snapToGrid w:val="0"/>
              <w:jc w:val="center"/>
            </w:pPr>
            <w:r>
              <w:rPr>
                <w:rFonts w:hint="eastAsia"/>
                <w:sz w:val="24"/>
              </w:rPr>
              <w:t>内容页码</w:t>
            </w:r>
          </w:p>
        </w:tc>
        <w:tc>
          <w:tcPr>
            <w:tcW w:w="894" w:type="dxa"/>
            <w:vAlign w:val="center"/>
          </w:tcPr>
          <w:p w:rsidR="00756000" w:rsidRDefault="005B6DC9">
            <w:pPr>
              <w:adjustRightInd w:val="0"/>
              <w:snapToGrid w:val="0"/>
              <w:jc w:val="center"/>
            </w:pPr>
            <w:r>
              <w:rPr>
                <w:rFonts w:hint="eastAsia"/>
                <w:sz w:val="24"/>
              </w:rPr>
              <w:t>答案页码</w:t>
            </w:r>
          </w:p>
        </w:tc>
        <w:tc>
          <w:tcPr>
            <w:tcW w:w="3565" w:type="dxa"/>
            <w:vAlign w:val="center"/>
          </w:tcPr>
          <w:p w:rsidR="00756000" w:rsidRDefault="005B6DC9">
            <w:pPr>
              <w:adjustRightInd w:val="0"/>
              <w:snapToGrid w:val="0"/>
            </w:pPr>
            <w:r>
              <w:rPr>
                <w:rFonts w:hint="eastAsia"/>
                <w:sz w:val="24"/>
              </w:rPr>
              <w:t>错误</w:t>
            </w:r>
          </w:p>
        </w:tc>
        <w:tc>
          <w:tcPr>
            <w:tcW w:w="4063" w:type="dxa"/>
            <w:vAlign w:val="center"/>
          </w:tcPr>
          <w:p w:rsidR="00756000" w:rsidRDefault="005B6DC9">
            <w:pPr>
              <w:adjustRightInd w:val="0"/>
              <w:snapToGrid w:val="0"/>
            </w:pPr>
            <w:r>
              <w:rPr>
                <w:rFonts w:hint="eastAsia"/>
                <w:sz w:val="24"/>
              </w:rPr>
              <w:t>更正后</w:t>
            </w:r>
          </w:p>
        </w:tc>
      </w:tr>
      <w:tr w:rsidR="00756000">
        <w:tc>
          <w:tcPr>
            <w:tcW w:w="894" w:type="dxa"/>
          </w:tcPr>
          <w:p w:rsidR="00756000" w:rsidRDefault="003C14AE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894" w:type="dxa"/>
            <w:vAlign w:val="center"/>
          </w:tcPr>
          <w:p w:rsidR="00756000" w:rsidRDefault="00756000">
            <w:pPr>
              <w:adjustRightInd w:val="0"/>
              <w:snapToGrid w:val="0"/>
              <w:jc w:val="center"/>
            </w:pPr>
          </w:p>
        </w:tc>
        <w:tc>
          <w:tcPr>
            <w:tcW w:w="3565" w:type="dxa"/>
            <w:vAlign w:val="center"/>
          </w:tcPr>
          <w:p w:rsidR="00756000" w:rsidRDefault="003C14AE">
            <w:pPr>
              <w:adjustRightInd w:val="0"/>
              <w:snapToGrid w:val="0"/>
              <w:jc w:val="left"/>
            </w:pP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8</w:t>
            </w:r>
            <w:r>
              <w:rPr>
                <w:rFonts w:hint="eastAsia"/>
              </w:rPr>
              <w:t>题题目中的网格图</w:t>
            </w:r>
          </w:p>
          <w:p w:rsidR="005B6DC9" w:rsidRDefault="005B6DC9">
            <w:pPr>
              <w:adjustRightInd w:val="0"/>
              <w:snapToGrid w:val="0"/>
              <w:jc w:val="left"/>
            </w:pPr>
            <w:r>
              <w:rPr>
                <w:noProof/>
              </w:rPr>
              <w:drawing>
                <wp:inline distT="0" distB="0" distL="0" distR="0" wp14:anchorId="396641AE" wp14:editId="4B3CE233">
                  <wp:extent cx="1699407" cy="1325995"/>
                  <wp:effectExtent l="0" t="0" r="0" b="762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9407" cy="13259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63" w:type="dxa"/>
            <w:vAlign w:val="center"/>
          </w:tcPr>
          <w:p w:rsidR="00756000" w:rsidRDefault="005B6DC9">
            <w:pPr>
              <w:adjustRightInd w:val="0"/>
              <w:snapToGrid w:val="0"/>
              <w:jc w:val="left"/>
            </w:pPr>
            <w:r>
              <w:rPr>
                <w:noProof/>
              </w:rPr>
              <w:drawing>
                <wp:inline distT="0" distB="0" distL="0" distR="0">
                  <wp:extent cx="1554480" cy="1668780"/>
                  <wp:effectExtent l="0" t="0" r="7620" b="7620"/>
                  <wp:docPr id="2" name="图片 2" descr="D:\我的文档\821552737\Image\C2C\LC9_4)K`2[{Z3UKQ`YF9B~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 descr="D:\我的文档\821552737\Image\C2C\LC9_4)K`2[{Z3UKQ`YF9B~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4480" cy="1668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3912">
        <w:tc>
          <w:tcPr>
            <w:tcW w:w="894" w:type="dxa"/>
          </w:tcPr>
          <w:p w:rsidR="00033912" w:rsidRDefault="00311019">
            <w:pPr>
              <w:adjustRightInd w:val="0"/>
              <w:snapToGrid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894" w:type="dxa"/>
            <w:vAlign w:val="center"/>
          </w:tcPr>
          <w:p w:rsidR="00033912" w:rsidRDefault="00311019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3565" w:type="dxa"/>
            <w:vAlign w:val="center"/>
          </w:tcPr>
          <w:p w:rsidR="00033912" w:rsidRDefault="00311019">
            <w:pPr>
              <w:adjustRightInd w:val="0"/>
              <w:snapToGrid w:val="0"/>
              <w:jc w:val="left"/>
              <w:rPr>
                <w:rFonts w:hint="eastAsia"/>
              </w:rPr>
            </w:pP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5</w:t>
            </w:r>
            <w:r>
              <w:rPr>
                <w:rFonts w:hint="eastAsia"/>
              </w:rPr>
              <w:t>题</w:t>
            </w:r>
            <w:r w:rsidR="00AA62CA">
              <w:rPr>
                <w:rFonts w:hint="eastAsia"/>
              </w:rPr>
              <w:t>答案：</w:t>
            </w:r>
            <w:r w:rsidR="00AA62CA">
              <w:rPr>
                <w:rFonts w:hint="eastAsia"/>
              </w:rPr>
              <w:t>C</w:t>
            </w:r>
          </w:p>
          <w:p w:rsidR="00AA62CA" w:rsidRDefault="00AA62CA" w:rsidP="00AA62CA">
            <w:pPr>
              <w:adjustRightInd w:val="0"/>
              <w:snapToGrid w:val="0"/>
              <w:jc w:val="left"/>
              <w:rPr>
                <w:rFonts w:hint="eastAsia"/>
              </w:rPr>
            </w:pPr>
            <w:r>
              <w:rPr>
                <w:rFonts w:hint="eastAsia"/>
              </w:rPr>
              <w:t>答案后添加</w:t>
            </w:r>
          </w:p>
        </w:tc>
        <w:tc>
          <w:tcPr>
            <w:tcW w:w="4063" w:type="dxa"/>
            <w:vAlign w:val="center"/>
          </w:tcPr>
          <w:p w:rsidR="00AA62CA" w:rsidRDefault="00AA62CA">
            <w:pPr>
              <w:adjustRightInd w:val="0"/>
              <w:snapToGrid w:val="0"/>
              <w:jc w:val="left"/>
              <w:rPr>
                <w:rFonts w:hint="eastAsia"/>
                <w:noProof/>
              </w:rPr>
            </w:pPr>
            <w:r>
              <w:rPr>
                <w:rFonts w:hint="eastAsia"/>
                <w:noProof/>
              </w:rPr>
              <w:t>A</w:t>
            </w:r>
          </w:p>
          <w:p w:rsidR="00033912" w:rsidRDefault="00311019">
            <w:pPr>
              <w:adjustRightInd w:val="0"/>
              <w:snapToGrid w:val="0"/>
              <w:jc w:val="left"/>
              <w:rPr>
                <w:noProof/>
              </w:rPr>
            </w:pPr>
            <w:r>
              <w:rPr>
                <w:rFonts w:hint="eastAsia"/>
                <w:noProof/>
              </w:rPr>
              <w:t>添加：</w:t>
            </w:r>
            <w:r>
              <w:rPr>
                <w:rFonts w:ascii="宋体" w:hAnsi="宋体" w:hint="eastAsia"/>
                <w:noProof/>
              </w:rPr>
              <w:t>∵</w:t>
            </w:r>
            <w:r w:rsidRPr="00311019">
              <w:rPr>
                <w:rFonts w:ascii="宋体" w:hAnsi="宋体"/>
                <w:noProof/>
                <w:position w:val="-12"/>
              </w:rPr>
              <w:object w:dxaOrig="126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.25pt;height:18.8pt" o:ole="">
                  <v:imagedata r:id="rId10" o:title=""/>
                </v:shape>
                <o:OLEObject Type="Embed" ProgID="Equation.DSMT4" ShapeID="_x0000_i1025" DrawAspect="Content" ObjectID="_1655282768" r:id="rId11"/>
              </w:object>
            </w:r>
            <w:r>
              <w:rPr>
                <w:rFonts w:ascii="宋体" w:hAnsi="宋体" w:hint="eastAsia"/>
                <w:noProof/>
              </w:rPr>
              <w:t>，∴</w:t>
            </w:r>
            <w:r w:rsidRPr="00311019">
              <w:rPr>
                <w:rFonts w:ascii="宋体" w:hAnsi="宋体"/>
                <w:noProof/>
                <w:position w:val="-12"/>
              </w:rPr>
              <w:object w:dxaOrig="639" w:dyaOrig="360">
                <v:shape id="_x0000_i1026" type="#_x0000_t75" style="width:31.95pt;height:18.15pt" o:ole="">
                  <v:imagedata r:id="rId12" o:title=""/>
                </v:shape>
                <o:OLEObject Type="Embed" ProgID="Equation.DSMT4" ShapeID="_x0000_i1026" DrawAspect="Content" ObjectID="_1655282769" r:id="rId13"/>
              </w:object>
            </w:r>
          </w:p>
        </w:tc>
      </w:tr>
      <w:tr w:rsidR="00033912">
        <w:tc>
          <w:tcPr>
            <w:tcW w:w="894" w:type="dxa"/>
          </w:tcPr>
          <w:p w:rsidR="00033912" w:rsidRDefault="00AA62CA">
            <w:pPr>
              <w:adjustRightInd w:val="0"/>
              <w:snapToGrid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6</w:t>
            </w:r>
          </w:p>
        </w:tc>
        <w:tc>
          <w:tcPr>
            <w:tcW w:w="894" w:type="dxa"/>
            <w:vAlign w:val="center"/>
          </w:tcPr>
          <w:p w:rsidR="00033912" w:rsidRDefault="00033912">
            <w:pPr>
              <w:adjustRightInd w:val="0"/>
              <w:snapToGrid w:val="0"/>
              <w:jc w:val="center"/>
            </w:pPr>
          </w:p>
        </w:tc>
        <w:tc>
          <w:tcPr>
            <w:tcW w:w="3565" w:type="dxa"/>
            <w:vAlign w:val="center"/>
          </w:tcPr>
          <w:p w:rsidR="00033912" w:rsidRDefault="00AA62CA">
            <w:pPr>
              <w:adjustRightInd w:val="0"/>
              <w:snapToGrid w:val="0"/>
              <w:jc w:val="left"/>
              <w:rPr>
                <w:rFonts w:hint="eastAsia"/>
              </w:rPr>
            </w:pP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18</w:t>
            </w:r>
            <w:r>
              <w:rPr>
                <w:rFonts w:hint="eastAsia"/>
              </w:rPr>
              <w:t>题，第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问</w:t>
            </w:r>
          </w:p>
          <w:p w:rsidR="00AA62CA" w:rsidRDefault="00AA62CA">
            <w:pPr>
              <w:adjustRightInd w:val="0"/>
              <w:snapToGrid w:val="0"/>
              <w:jc w:val="left"/>
              <w:rPr>
                <w:rFonts w:hint="eastAsia"/>
              </w:rPr>
            </w:pPr>
            <w:r w:rsidRPr="00311019">
              <w:rPr>
                <w:rFonts w:ascii="宋体" w:hAnsi="宋体"/>
                <w:noProof/>
                <w:position w:val="-12"/>
              </w:rPr>
              <w:object w:dxaOrig="1260" w:dyaOrig="400">
                <v:shape id="_x0000_i1027" type="#_x0000_t75" style="width:63.25pt;height:20.05pt" o:ole="">
                  <v:imagedata r:id="rId14" o:title=""/>
                </v:shape>
                <o:OLEObject Type="Embed" ProgID="Equation.DSMT4" ShapeID="_x0000_i1027" DrawAspect="Content" ObjectID="_1655282770" r:id="rId15"/>
              </w:object>
            </w:r>
          </w:p>
        </w:tc>
        <w:tc>
          <w:tcPr>
            <w:tcW w:w="4063" w:type="dxa"/>
            <w:vAlign w:val="center"/>
          </w:tcPr>
          <w:p w:rsidR="00033912" w:rsidRDefault="00AA62CA">
            <w:pPr>
              <w:adjustRightInd w:val="0"/>
              <w:snapToGrid w:val="0"/>
              <w:jc w:val="left"/>
              <w:rPr>
                <w:noProof/>
              </w:rPr>
            </w:pPr>
            <w:r w:rsidRPr="00311019">
              <w:rPr>
                <w:rFonts w:ascii="宋体" w:hAnsi="宋体"/>
                <w:noProof/>
                <w:position w:val="-12"/>
              </w:rPr>
              <w:object w:dxaOrig="1100" w:dyaOrig="400">
                <v:shape id="_x0000_i1028" type="#_x0000_t75" style="width:55.1pt;height:20.05pt" o:ole="">
                  <v:imagedata r:id="rId16" o:title=""/>
                </v:shape>
                <o:OLEObject Type="Embed" ProgID="Equation.DSMT4" ShapeID="_x0000_i1028" DrawAspect="Content" ObjectID="_1655282771" r:id="rId17"/>
              </w:object>
            </w:r>
          </w:p>
        </w:tc>
      </w:tr>
    </w:tbl>
    <w:p w:rsidR="00756000" w:rsidRDefault="00756000">
      <w:pPr>
        <w:spacing w:line="360" w:lineRule="auto"/>
        <w:rPr>
          <w:sz w:val="24"/>
        </w:rPr>
      </w:pPr>
      <w:bookmarkStart w:id="0" w:name="_GoBack"/>
      <w:bookmarkEnd w:id="0"/>
    </w:p>
    <w:sectPr w:rsidR="0075600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B00FF" w:rsidRDefault="000B00FF" w:rsidP="00033912">
      <w:r>
        <w:separator/>
      </w:r>
    </w:p>
  </w:endnote>
  <w:endnote w:type="continuationSeparator" w:id="0">
    <w:p w:rsidR="000B00FF" w:rsidRDefault="000B00FF" w:rsidP="000339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B00FF" w:rsidRDefault="000B00FF" w:rsidP="00033912">
      <w:r>
        <w:separator/>
      </w:r>
    </w:p>
  </w:footnote>
  <w:footnote w:type="continuationSeparator" w:id="0">
    <w:p w:rsidR="000B00FF" w:rsidRDefault="000B00FF" w:rsidP="0003391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532F"/>
    <w:rsid w:val="00033912"/>
    <w:rsid w:val="000361D2"/>
    <w:rsid w:val="000471E3"/>
    <w:rsid w:val="00067A7B"/>
    <w:rsid w:val="00067AE5"/>
    <w:rsid w:val="000756C4"/>
    <w:rsid w:val="000A6A93"/>
    <w:rsid w:val="000B00FF"/>
    <w:rsid w:val="000D5652"/>
    <w:rsid w:val="000F1CA3"/>
    <w:rsid w:val="00131A0A"/>
    <w:rsid w:val="0013767C"/>
    <w:rsid w:val="0015415A"/>
    <w:rsid w:val="001F03AC"/>
    <w:rsid w:val="00200CB0"/>
    <w:rsid w:val="002A28AD"/>
    <w:rsid w:val="002C6EF3"/>
    <w:rsid w:val="002E611F"/>
    <w:rsid w:val="0030461A"/>
    <w:rsid w:val="00310A87"/>
    <w:rsid w:val="00311019"/>
    <w:rsid w:val="00312BA9"/>
    <w:rsid w:val="0032092E"/>
    <w:rsid w:val="00322DE9"/>
    <w:rsid w:val="00326597"/>
    <w:rsid w:val="00357AE1"/>
    <w:rsid w:val="00385F2D"/>
    <w:rsid w:val="003C14AE"/>
    <w:rsid w:val="003F06EA"/>
    <w:rsid w:val="004035BB"/>
    <w:rsid w:val="00420046"/>
    <w:rsid w:val="00427ADC"/>
    <w:rsid w:val="00441EE8"/>
    <w:rsid w:val="004516AA"/>
    <w:rsid w:val="0045516C"/>
    <w:rsid w:val="004864E3"/>
    <w:rsid w:val="004A7830"/>
    <w:rsid w:val="004C2283"/>
    <w:rsid w:val="004E1092"/>
    <w:rsid w:val="004E4793"/>
    <w:rsid w:val="004F1570"/>
    <w:rsid w:val="00551706"/>
    <w:rsid w:val="00553397"/>
    <w:rsid w:val="00591294"/>
    <w:rsid w:val="005B05FC"/>
    <w:rsid w:val="005B6DC9"/>
    <w:rsid w:val="005D2BE9"/>
    <w:rsid w:val="005F4CCA"/>
    <w:rsid w:val="00643E59"/>
    <w:rsid w:val="00657453"/>
    <w:rsid w:val="00685A80"/>
    <w:rsid w:val="00694250"/>
    <w:rsid w:val="006A442D"/>
    <w:rsid w:val="006B3F1D"/>
    <w:rsid w:val="006D6824"/>
    <w:rsid w:val="006E1AE2"/>
    <w:rsid w:val="006F4268"/>
    <w:rsid w:val="00756000"/>
    <w:rsid w:val="007A7719"/>
    <w:rsid w:val="007C04D0"/>
    <w:rsid w:val="007D7A23"/>
    <w:rsid w:val="007F7478"/>
    <w:rsid w:val="00805563"/>
    <w:rsid w:val="00824B01"/>
    <w:rsid w:val="00874F3F"/>
    <w:rsid w:val="00877B2F"/>
    <w:rsid w:val="008A4B04"/>
    <w:rsid w:val="00944CC8"/>
    <w:rsid w:val="009640DD"/>
    <w:rsid w:val="00965505"/>
    <w:rsid w:val="00972BE4"/>
    <w:rsid w:val="00A25D6C"/>
    <w:rsid w:val="00A55307"/>
    <w:rsid w:val="00AA62CA"/>
    <w:rsid w:val="00AC1449"/>
    <w:rsid w:val="00AE2358"/>
    <w:rsid w:val="00B0198A"/>
    <w:rsid w:val="00B06A5C"/>
    <w:rsid w:val="00B106A8"/>
    <w:rsid w:val="00B132BB"/>
    <w:rsid w:val="00B2532F"/>
    <w:rsid w:val="00B31260"/>
    <w:rsid w:val="00B82B71"/>
    <w:rsid w:val="00BA2B65"/>
    <w:rsid w:val="00BB718F"/>
    <w:rsid w:val="00BE63C5"/>
    <w:rsid w:val="00BF01E7"/>
    <w:rsid w:val="00C92BF8"/>
    <w:rsid w:val="00C9462C"/>
    <w:rsid w:val="00CA5718"/>
    <w:rsid w:val="00CA6B4D"/>
    <w:rsid w:val="00CE013E"/>
    <w:rsid w:val="00D1763F"/>
    <w:rsid w:val="00D21C00"/>
    <w:rsid w:val="00D45C88"/>
    <w:rsid w:val="00D758A4"/>
    <w:rsid w:val="00DB18A3"/>
    <w:rsid w:val="00DD2830"/>
    <w:rsid w:val="00DD4D62"/>
    <w:rsid w:val="00DE4B1D"/>
    <w:rsid w:val="00DF7806"/>
    <w:rsid w:val="00E07724"/>
    <w:rsid w:val="00E14AA1"/>
    <w:rsid w:val="00EA6A66"/>
    <w:rsid w:val="00F15187"/>
    <w:rsid w:val="00F34138"/>
    <w:rsid w:val="00F35F92"/>
    <w:rsid w:val="00F77DED"/>
    <w:rsid w:val="00F86310"/>
    <w:rsid w:val="00FE3192"/>
    <w:rsid w:val="31FD481A"/>
    <w:rsid w:val="6BE05D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Balloon Text" w:qFormat="1"/>
    <w:lsdException w:name="Table Grid" w:semiHidden="0" w:uiPriority="59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rFonts w:cs="Times New Roman"/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qFormat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6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Char1">
    <w:name w:val="页眉 Char"/>
    <w:basedOn w:val="a0"/>
    <w:link w:val="a5"/>
    <w:uiPriority w:val="99"/>
    <w:qFormat/>
    <w:rPr>
      <w:rFonts w:cs="Times New Roman"/>
      <w:kern w:val="2"/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Pr>
      <w:rFonts w:cs="Times New Roman"/>
      <w:kern w:val="2"/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qFormat/>
    <w:rPr>
      <w:rFonts w:cs="Times New Roman"/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Balloon Text" w:qFormat="1"/>
    <w:lsdException w:name="Table Grid" w:semiHidden="0" w:uiPriority="59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rFonts w:cs="Times New Roman"/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qFormat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6">
    <w:name w:val="Table Grid"/>
    <w:basedOn w:val="a1"/>
    <w:uiPriority w:val="59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Char1">
    <w:name w:val="页眉 Char"/>
    <w:basedOn w:val="a0"/>
    <w:link w:val="a5"/>
    <w:uiPriority w:val="99"/>
    <w:qFormat/>
    <w:rPr>
      <w:rFonts w:cs="Times New Roman"/>
      <w:kern w:val="2"/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Pr>
      <w:rFonts w:cs="Times New Roman"/>
      <w:kern w:val="2"/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qFormat/>
    <w:rPr>
      <w:rFonts w:cs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50</Words>
  <Characters>289</Characters>
  <Application>Microsoft Office Word</Application>
  <DocSecurity>0</DocSecurity>
  <Lines>2</Lines>
  <Paragraphs>1</Paragraphs>
  <ScaleCrop>false</ScaleCrop>
  <Company>china</Company>
  <LinksUpToDate>false</LinksUpToDate>
  <CharactersWithSpaces>3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User</cp:lastModifiedBy>
  <cp:revision>44</cp:revision>
  <dcterms:created xsi:type="dcterms:W3CDTF">2018-03-28T01:33:00Z</dcterms:created>
  <dcterms:modified xsi:type="dcterms:W3CDTF">2020-07-03T0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